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8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A3A58-4EFF-45E1-96DB-21BFD8AF6E26}" type="datetimeFigureOut">
              <a:rPr lang="zh-CN" altLang="en-US" smtClean="0"/>
              <a:pPr/>
              <a:t>2022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4EEC6-1E77-4AC9-809A-1BFA715D966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570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566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1566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5764FF-3F1B-4650-8433-C1B60A7DA4AB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238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 userDrawn="1"/>
        </p:nvSpPr>
        <p:spPr bwMode="auto">
          <a:xfrm>
            <a:off x="7072313" y="65088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9999FF"/>
                </a:solidFill>
              </a:rPr>
              <a:t>——</a:t>
            </a:r>
            <a:r>
              <a:rPr lang="zh-CN" altLang="en-US" i="1">
                <a:solidFill>
                  <a:srgbClr val="9999FF"/>
                </a:solidFill>
              </a:rPr>
              <a:t>数值计算方法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A3654-094F-4116-BC57-AE1BD2D0894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966F0-A61A-4BB4-8B17-00957DA538D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E374D9-7B32-4E5B-A733-0BA4F13A484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76D53-7368-4F58-B917-CFCDC7799F5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392CA-EC03-4047-B310-52831E5156AA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5840D-D2FA-4C4A-BF18-F6C35ABBF67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  <a:ea typeface="黑体" pitchFamily="49" charset="-122"/>
              </a:defRPr>
            </a:lvl1pPr>
            <a:lvl2pPr>
              <a:defRPr>
                <a:latin typeface="+mn-lt"/>
                <a:ea typeface="黑体" pitchFamily="49" charset="-122"/>
              </a:defRPr>
            </a:lvl2pPr>
            <a:lvl3pPr>
              <a:defRPr>
                <a:latin typeface="+mn-lt"/>
                <a:ea typeface="黑体" pitchFamily="49" charset="-122"/>
              </a:defRPr>
            </a:lvl3pPr>
            <a:lvl4pPr>
              <a:defRPr>
                <a:latin typeface="+mn-lt"/>
                <a:ea typeface="黑体" pitchFamily="49" charset="-122"/>
              </a:defRPr>
            </a:lvl4pPr>
            <a:lvl5pPr>
              <a:defRPr>
                <a:latin typeface="+mn-lt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41235-299B-46DA-A2DF-9E7929FEC4B2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589C3-7339-4FC9-9CC3-65E03E876B7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90BDC-8FE9-4549-8849-5BCA70C15BC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9A00D-BEA8-4D0C-AA90-5500937784C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97663-9857-44F0-A049-68DA3D91567C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81C38-B452-4DAE-83E1-10E843E8B14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2EDB3-35C9-4B21-BA58-C0F1826FD44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ACCAB-86B4-4B97-98DF-B488F2AEEDE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EFF4-9489-4547-8D82-595959456CA1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2999F-447B-4157-958D-7468B4A191A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A2188-8314-4646-B000-9673855BC11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B0FFC8-E236-480C-8A7B-C6599DE45CC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FDFA6-D701-48D5-BA3B-3375F89A586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41EB9-CB41-437B-93A0-4CB6B205CB7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984C6-D61F-4BEB-B636-A77BC08DF14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313B3-A8F3-4D29-9A41-5907A415651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6147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48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49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05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971F67-D863-4D73-957C-B4DA4F7B2F0E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2/3/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704A14-7BDE-4744-9306-4DD7A3E3A814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第四次上机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8342" y="1560152"/>
            <a:ext cx="7850832" cy="100474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zh-CN" sz="2800" dirty="0"/>
              <a:t>区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-4,4]</a:t>
            </a:r>
            <a:r>
              <a:rPr lang="zh-CN" altLang="zh-CN" sz="2800" dirty="0"/>
              <a:t>上</a:t>
            </a:r>
            <a:r>
              <a:rPr lang="zh-CN" altLang="en-US" sz="2800" dirty="0"/>
              <a:t>给出</a:t>
            </a:r>
            <a:r>
              <a:rPr lang="zh-CN" altLang="zh-CN" sz="2800" dirty="0"/>
              <a:t>函数</a:t>
            </a:r>
            <a:r>
              <a:rPr lang="en-US" altLang="zh-CN" sz="2800" dirty="0"/>
              <a:t>             </a:t>
            </a:r>
            <a:r>
              <a:rPr lang="zh-CN" altLang="en-US" sz="2800" dirty="0"/>
              <a:t>的等距节点函数值表，用分段二次插值求     的近似值。要求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C95B51-2065-4B0D-8609-D4F166D308DC}" type="datetime1">
              <a:rPr lang="zh-CN" altLang="en-US" smtClean="0"/>
              <a:pPr/>
              <a:t>2022/3/18</a:t>
            </a:fld>
            <a:endParaRPr lang="en-US" altLang="zh-CN"/>
          </a:p>
        </p:txBody>
      </p:sp>
      <p:sp>
        <p:nvSpPr>
          <p:cNvPr id="4403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4404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61679A-C187-4BC2-BA0D-CD18CCB99C36}" type="slidenum">
              <a:rPr lang="zh-CN" altLang="en-US" smtClean="0"/>
              <a:pPr/>
              <a:t>1</a:t>
            </a:fld>
            <a:endParaRPr lang="en-US" altLang="zh-CN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0804943-330E-4CA6-A7A6-133418CEC126}"/>
              </a:ext>
            </a:extLst>
          </p:cNvPr>
          <p:cNvSpPr txBox="1">
            <a:spLocks/>
          </p:cNvSpPr>
          <p:nvPr/>
        </p:nvSpPr>
        <p:spPr bwMode="auto">
          <a:xfrm>
            <a:off x="618342" y="2914573"/>
            <a:ext cx="7458812" cy="3413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黑体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黑体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黑体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黑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等距节点函数值表的步长   自行选取，需满足所得到插值函数</a:t>
            </a:r>
            <a:r>
              <a:rPr lang="zh-CN" altLang="zh-CN" sz="2800" dirty="0"/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-4,4]</a:t>
            </a:r>
            <a:r>
              <a:rPr lang="zh-CN" altLang="zh-CN" sz="2800" dirty="0"/>
              <a:t>上</a:t>
            </a:r>
            <a:r>
              <a:rPr lang="zh-CN" altLang="en-US" sz="2800" dirty="0"/>
              <a:t>的截断误差不超过       ；</a:t>
            </a:r>
            <a:endParaRPr lang="en-US" altLang="zh-CN" sz="2800" dirty="0"/>
          </a:p>
          <a:p>
            <a:pPr marL="0" indent="0" algn="just" eaLnBrk="1" hangingPunct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zh-CN" sz="2800" dirty="0"/>
              <a:t>画出原函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dirty="0"/>
              <a:t>及插值函数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-4,4]</a:t>
            </a:r>
            <a:r>
              <a:rPr lang="zh-CN" altLang="zh-CN" sz="2800" dirty="0"/>
              <a:t>上的图像</a:t>
            </a:r>
            <a:r>
              <a:rPr lang="zh-CN" altLang="en-US" sz="2800" dirty="0"/>
              <a:t>。</a:t>
            </a:r>
            <a:endParaRPr lang="en-US" altLang="zh-CN" sz="2800" dirty="0">
              <a:latin typeface="+mn-ea"/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altLang="zh-CN" sz="2800" kern="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 sz="2800" kern="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 sz="2800" kern="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 sz="28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2392"/>
              </p:ext>
            </p:extLst>
          </p:nvPr>
        </p:nvGraphicFramePr>
        <p:xfrm>
          <a:off x="1187624" y="4380668"/>
          <a:ext cx="5492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80668"/>
                        <a:ext cx="549275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641580" y="2362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53326"/>
              </p:ext>
            </p:extLst>
          </p:nvPr>
        </p:nvGraphicFramePr>
        <p:xfrm>
          <a:off x="4405297" y="1740647"/>
          <a:ext cx="1158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297" y="1740647"/>
                        <a:ext cx="115887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6D052A4-18E9-4709-BE09-E885C47AC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73517"/>
              </p:ext>
            </p:extLst>
          </p:nvPr>
        </p:nvGraphicFramePr>
        <p:xfrm>
          <a:off x="4644008" y="2406106"/>
          <a:ext cx="377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406106"/>
                        <a:ext cx="37782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4725D71-452A-4EE7-AAB0-218FA33E6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68721"/>
              </p:ext>
            </p:extLst>
          </p:nvPr>
        </p:nvGraphicFramePr>
        <p:xfrm>
          <a:off x="5580112" y="3133459"/>
          <a:ext cx="249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133459"/>
                        <a:ext cx="249238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82</Words>
  <Application>Microsoft Office PowerPoint</Application>
  <PresentationFormat>全屏显示(4:3)</PresentationFormat>
  <Paragraphs>10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黑体</vt:lpstr>
      <vt:lpstr>宋体</vt:lpstr>
      <vt:lpstr>Arial</vt:lpstr>
      <vt:lpstr>Arial Black</vt:lpstr>
      <vt:lpstr>Calibri</vt:lpstr>
      <vt:lpstr>Times New Roman</vt:lpstr>
      <vt:lpstr>Wingdings</vt:lpstr>
      <vt:lpstr>Radial</vt:lpstr>
      <vt:lpstr>Equation</vt:lpstr>
      <vt:lpstr>第四次上机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作业</dc:title>
  <dc:creator>yhzhao</dc:creator>
  <cp:lastModifiedBy>LiuShan</cp:lastModifiedBy>
  <cp:revision>54</cp:revision>
  <dcterms:created xsi:type="dcterms:W3CDTF">2014-11-30T02:46:36Z</dcterms:created>
  <dcterms:modified xsi:type="dcterms:W3CDTF">2022-03-18T09:01:30Z</dcterms:modified>
</cp:coreProperties>
</file>